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1" r:id="rId2"/>
  </p:sldMasterIdLst>
  <p:notesMasterIdLst>
    <p:notesMasterId r:id="rId20"/>
  </p:notesMasterIdLst>
  <p:handoutMasterIdLst>
    <p:handoutMasterId r:id="rId21"/>
  </p:handoutMasterIdLst>
  <p:sldIdLst>
    <p:sldId id="291" r:id="rId3"/>
    <p:sldId id="289" r:id="rId4"/>
    <p:sldId id="282" r:id="rId5"/>
    <p:sldId id="283" r:id="rId6"/>
    <p:sldId id="284" r:id="rId7"/>
    <p:sldId id="285" r:id="rId8"/>
    <p:sldId id="286" r:id="rId9"/>
    <p:sldId id="287" r:id="rId10"/>
    <p:sldId id="288" r:id="rId11"/>
    <p:sldId id="292" r:id="rId12"/>
    <p:sldId id="293" r:id="rId13"/>
    <p:sldId id="294" r:id="rId14"/>
    <p:sldId id="271" r:id="rId15"/>
    <p:sldId id="279" r:id="rId16"/>
    <p:sldId id="290" r:id="rId17"/>
    <p:sldId id="280" r:id="rId18"/>
    <p:sldId id="281" r:id="rId19"/>
  </p:sldIdLst>
  <p:sldSz cx="9144000" cy="5715000" type="screen16x10"/>
  <p:notesSz cx="6858000" cy="9144000"/>
  <p:defaultTextStyle>
    <a:defPPr>
      <a:defRPr lang="en-US"/>
    </a:defPPr>
    <a:lvl1pPr marL="0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56662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713323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69985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426647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83309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139970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96632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853294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B301B821-A1FF-4177-AEE7-76D212191A0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120" y="-1152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85FFBF-2C64-42CD-9E2F-09E2049D891B}" type="datetimeFigureOut">
              <a:rPr lang="en-US"/>
              <a:t>18-11-0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AF2C6B-0C1B-4F88-BCBA-898BA50DE788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109302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A3DF44-BBF1-44C7-A0B1-7B7B2F7B3880}" type="datetimeFigureOut">
              <a:rPr lang="en-US"/>
              <a:t>18-11-0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8E53BB-F993-49A1-9E37-CA3E5BE0709B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09872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56662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713323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69985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426647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83309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9970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96632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53294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diagonals"/>
          <p:cNvGrpSpPr/>
          <p:nvPr/>
        </p:nvGrpSpPr>
        <p:grpSpPr>
          <a:xfrm>
            <a:off x="5638801" y="3454401"/>
            <a:ext cx="3515503" cy="2276173"/>
            <a:chOff x="5638800" y="3108960"/>
            <a:chExt cx="3515503" cy="2048555"/>
          </a:xfrm>
        </p:grpSpPr>
        <p:cxnSp>
          <p:nvCxnSpPr>
            <p:cNvPr id="14" name="Straight Connector 13"/>
            <p:cNvCxnSpPr/>
            <p:nvPr/>
          </p:nvCxnSpPr>
          <p:spPr>
            <a:xfrm flipV="1">
              <a:off x="5638800" y="3108960"/>
              <a:ext cx="3515503" cy="2037116"/>
            </a:xfrm>
            <a:prstGeom prst="line">
              <a:avLst/>
            </a:prstGeom>
            <a:noFill/>
            <a:ln w="38100">
              <a:gradFill>
                <a:gsLst>
                  <a:gs pos="50000">
                    <a:schemeClr val="accent1">
                      <a:lumMod val="75000"/>
                    </a:schemeClr>
                  </a:gs>
                  <a:gs pos="0">
                    <a:schemeClr val="accent1"/>
                  </a:gs>
                  <a:gs pos="100000">
                    <a:schemeClr val="accent1"/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6004643" y="3333750"/>
              <a:ext cx="3149660" cy="1823765"/>
            </a:xfrm>
            <a:prstGeom prst="line">
              <a:avLst/>
            </a:prstGeom>
            <a:noFill/>
            <a:ln w="28575">
              <a:gradFill>
                <a:gsLst>
                  <a:gs pos="0">
                    <a:schemeClr val="accent1">
                      <a:lumMod val="75000"/>
                    </a:schemeClr>
                  </a:gs>
                  <a:gs pos="5000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6388342" y="3549891"/>
              <a:ext cx="2765961" cy="1600149"/>
            </a:xfrm>
            <a:prstGeom prst="line">
              <a:avLst/>
            </a:prstGeom>
            <a:noFill/>
            <a:ln w="25400">
              <a:gradFill>
                <a:gsLst>
                  <a:gs pos="0">
                    <a:schemeClr val="accent1">
                      <a:lumMod val="50000"/>
                    </a:schemeClr>
                  </a:gs>
                  <a:gs pos="100000">
                    <a:schemeClr val="accent1">
                      <a:lumMod val="75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12" name="bottom lines"/>
          <p:cNvGrpSpPr/>
          <p:nvPr/>
        </p:nvGrpSpPr>
        <p:grpSpPr>
          <a:xfrm>
            <a:off x="-6689" y="5047625"/>
            <a:ext cx="4125119" cy="683506"/>
            <a:chOff x="-6689" y="4553748"/>
            <a:chExt cx="4125119" cy="615155"/>
          </a:xfrm>
        </p:grpSpPr>
        <p:sp>
          <p:nvSpPr>
            <p:cNvPr id="9" name="Freeform 8"/>
            <p:cNvSpPr/>
            <p:nvPr/>
          </p:nvSpPr>
          <p:spPr>
            <a:xfrm rot="16200000">
              <a:off x="1754302" y="2802395"/>
              <a:ext cx="612775" cy="4115481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  <a:gd name="connsiteX0" fmla="*/ 0 w 612775"/>
                <a:gd name="connsiteY0" fmla="*/ 4115481 h 4115481"/>
                <a:gd name="connsiteX1" fmla="*/ 612775 w 612775"/>
                <a:gd name="connsiteY1" fmla="*/ 3180443 h 4115481"/>
                <a:gd name="connsiteX2" fmla="*/ 612775 w 612775"/>
                <a:gd name="connsiteY2" fmla="*/ 0 h 41154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2775" h="4115481">
                  <a:moveTo>
                    <a:pt x="0" y="4115481"/>
                  </a:moveTo>
                  <a:lnTo>
                    <a:pt x="612775" y="3180443"/>
                  </a:lnTo>
                  <a:lnTo>
                    <a:pt x="612775" y="0"/>
                  </a:lnTo>
                </a:path>
              </a:pathLst>
            </a:custGeom>
            <a:noFill/>
            <a:ln w="38100">
              <a:gradFill>
                <a:gsLst>
                  <a:gs pos="50000">
                    <a:schemeClr val="accent1">
                      <a:lumMod val="75000"/>
                    </a:schemeClr>
                  </a:gs>
                  <a:gs pos="0">
                    <a:schemeClr val="accent1"/>
                  </a:gs>
                  <a:gs pos="100000">
                    <a:schemeClr val="accent1"/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  <p:sp>
          <p:nvSpPr>
            <p:cNvPr id="10" name="Freeform 9"/>
            <p:cNvSpPr/>
            <p:nvPr/>
          </p:nvSpPr>
          <p:spPr>
            <a:xfrm rot="16200000">
              <a:off x="1604659" y="3152814"/>
              <a:ext cx="410751" cy="3621427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  <a:gd name="connsiteX0" fmla="*/ 0 w 612775"/>
                <a:gd name="connsiteY0" fmla="*/ 3919538 h 3919538"/>
                <a:gd name="connsiteX1" fmla="*/ 202024 w 612775"/>
                <a:gd name="connsiteY1" fmla="*/ 3607676 h 3919538"/>
                <a:gd name="connsiteX2" fmla="*/ 612775 w 612775"/>
                <a:gd name="connsiteY2" fmla="*/ 2984500 h 3919538"/>
                <a:gd name="connsiteX3" fmla="*/ 612775 w 612775"/>
                <a:gd name="connsiteY3" fmla="*/ 0 h 3919538"/>
                <a:gd name="connsiteX0" fmla="*/ 0 w 410751"/>
                <a:gd name="connsiteY0" fmla="*/ 3607676 h 3607676"/>
                <a:gd name="connsiteX1" fmla="*/ 410751 w 410751"/>
                <a:gd name="connsiteY1" fmla="*/ 2984500 h 3607676"/>
                <a:gd name="connsiteX2" fmla="*/ 410751 w 410751"/>
                <a:gd name="connsiteY2" fmla="*/ 0 h 3607676"/>
                <a:gd name="connsiteX0" fmla="*/ 0 w 410751"/>
                <a:gd name="connsiteY0" fmla="*/ 3607676 h 3607676"/>
                <a:gd name="connsiteX1" fmla="*/ 410751 w 410751"/>
                <a:gd name="connsiteY1" fmla="*/ 2984500 h 3607676"/>
                <a:gd name="connsiteX2" fmla="*/ 409575 w 410751"/>
                <a:gd name="connsiteY2" fmla="*/ 185820 h 3607676"/>
                <a:gd name="connsiteX3" fmla="*/ 410751 w 410751"/>
                <a:gd name="connsiteY3" fmla="*/ 0 h 3607676"/>
                <a:gd name="connsiteX0" fmla="*/ 0 w 410751"/>
                <a:gd name="connsiteY0" fmla="*/ 3421856 h 3421856"/>
                <a:gd name="connsiteX1" fmla="*/ 410751 w 410751"/>
                <a:gd name="connsiteY1" fmla="*/ 2798680 h 3421856"/>
                <a:gd name="connsiteX2" fmla="*/ 409575 w 410751"/>
                <a:gd name="connsiteY2" fmla="*/ 0 h 3421856"/>
                <a:gd name="connsiteX0" fmla="*/ 0 w 410751"/>
                <a:gd name="connsiteY0" fmla="*/ 3614170 h 3614170"/>
                <a:gd name="connsiteX1" fmla="*/ 410751 w 410751"/>
                <a:gd name="connsiteY1" fmla="*/ 2990994 h 3614170"/>
                <a:gd name="connsiteX2" fmla="*/ 405947 w 410751"/>
                <a:gd name="connsiteY2" fmla="*/ 0 h 3614170"/>
                <a:gd name="connsiteX0" fmla="*/ 0 w 410751"/>
                <a:gd name="connsiteY0" fmla="*/ 3621427 h 3621427"/>
                <a:gd name="connsiteX1" fmla="*/ 410751 w 410751"/>
                <a:gd name="connsiteY1" fmla="*/ 2998251 h 3621427"/>
                <a:gd name="connsiteX2" fmla="*/ 405947 w 410751"/>
                <a:gd name="connsiteY2" fmla="*/ 0 h 3621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751" h="3621427">
                  <a:moveTo>
                    <a:pt x="0" y="3621427"/>
                  </a:moveTo>
                  <a:lnTo>
                    <a:pt x="410751" y="2998251"/>
                  </a:lnTo>
                  <a:cubicBezTo>
                    <a:pt x="410359" y="2065358"/>
                    <a:pt x="406339" y="932893"/>
                    <a:pt x="405947" y="0"/>
                  </a:cubicBezTo>
                </a:path>
              </a:pathLst>
            </a:custGeom>
            <a:noFill/>
            <a:ln w="28575">
              <a:gradFill>
                <a:gsLst>
                  <a:gs pos="0">
                    <a:schemeClr val="accent1">
                      <a:lumMod val="75000"/>
                    </a:schemeClr>
                  </a:gs>
                  <a:gs pos="5000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  <p:sp>
          <p:nvSpPr>
            <p:cNvPr id="11" name="Freeform 10"/>
            <p:cNvSpPr/>
            <p:nvPr/>
          </p:nvSpPr>
          <p:spPr>
            <a:xfrm rot="16200000">
              <a:off x="1462308" y="3453376"/>
              <a:ext cx="241768" cy="3179761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  <a:gd name="connsiteX0" fmla="*/ 0 w 612775"/>
                <a:gd name="connsiteY0" fmla="*/ 3919538 h 3919538"/>
                <a:gd name="connsiteX1" fmla="*/ 373856 w 612775"/>
                <a:gd name="connsiteY1" fmla="*/ 3344891 h 3919538"/>
                <a:gd name="connsiteX2" fmla="*/ 612775 w 612775"/>
                <a:gd name="connsiteY2" fmla="*/ 2984500 h 3919538"/>
                <a:gd name="connsiteX3" fmla="*/ 612775 w 612775"/>
                <a:gd name="connsiteY3" fmla="*/ 0 h 3919538"/>
                <a:gd name="connsiteX0" fmla="*/ 0 w 238919"/>
                <a:gd name="connsiteY0" fmla="*/ 3344891 h 3344891"/>
                <a:gd name="connsiteX1" fmla="*/ 238919 w 238919"/>
                <a:gd name="connsiteY1" fmla="*/ 2984500 h 3344891"/>
                <a:gd name="connsiteX2" fmla="*/ 238919 w 238919"/>
                <a:gd name="connsiteY2" fmla="*/ 0 h 3344891"/>
                <a:gd name="connsiteX0" fmla="*/ 0 w 238919"/>
                <a:gd name="connsiteY0" fmla="*/ 3344891 h 3344891"/>
                <a:gd name="connsiteX1" fmla="*/ 238919 w 238919"/>
                <a:gd name="connsiteY1" fmla="*/ 2984500 h 3344891"/>
                <a:gd name="connsiteX2" fmla="*/ 238125 w 238919"/>
                <a:gd name="connsiteY2" fmla="*/ 368330 h 3344891"/>
                <a:gd name="connsiteX3" fmla="*/ 238919 w 238919"/>
                <a:gd name="connsiteY3" fmla="*/ 0 h 3344891"/>
                <a:gd name="connsiteX0" fmla="*/ 0 w 238919"/>
                <a:gd name="connsiteY0" fmla="*/ 2976561 h 2976561"/>
                <a:gd name="connsiteX1" fmla="*/ 238919 w 238919"/>
                <a:gd name="connsiteY1" fmla="*/ 2616170 h 2976561"/>
                <a:gd name="connsiteX2" fmla="*/ 238125 w 238919"/>
                <a:gd name="connsiteY2" fmla="*/ 0 h 2976561"/>
                <a:gd name="connsiteX0" fmla="*/ 0 w 241768"/>
                <a:gd name="connsiteY0" fmla="*/ 3179761 h 3179761"/>
                <a:gd name="connsiteX1" fmla="*/ 238919 w 241768"/>
                <a:gd name="connsiteY1" fmla="*/ 2819370 h 3179761"/>
                <a:gd name="connsiteX2" fmla="*/ 241754 w 241768"/>
                <a:gd name="connsiteY2" fmla="*/ 0 h 3179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1768" h="3179761">
                  <a:moveTo>
                    <a:pt x="0" y="3179761"/>
                  </a:moveTo>
                  <a:lnTo>
                    <a:pt x="238919" y="2819370"/>
                  </a:lnTo>
                  <a:cubicBezTo>
                    <a:pt x="238654" y="1947313"/>
                    <a:pt x="242019" y="872057"/>
                    <a:pt x="241754" y="0"/>
                  </a:cubicBezTo>
                </a:path>
              </a:pathLst>
            </a:custGeom>
            <a:noFill/>
            <a:ln w="25400">
              <a:gradFill>
                <a:gsLst>
                  <a:gs pos="0">
                    <a:schemeClr val="accent1">
                      <a:lumMod val="50000"/>
                    </a:schemeClr>
                  </a:gs>
                  <a:gs pos="100000">
                    <a:schemeClr val="accent1">
                      <a:lumMod val="75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486834"/>
            <a:ext cx="6553200" cy="1666876"/>
          </a:xfrm>
        </p:spPr>
        <p:txBody>
          <a:bodyPr>
            <a:normAutofit/>
          </a:bodyPr>
          <a:lstStyle>
            <a:lvl1pPr>
              <a:defRPr sz="4200"/>
            </a:lvl1pPr>
          </a:lstStyle>
          <a:p>
            <a:r>
              <a:rPr lang="en-CA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180167"/>
            <a:ext cx="6553200" cy="14605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200" cap="all" spc="156" baseline="0">
                <a:solidFill>
                  <a:schemeClr val="accent1"/>
                </a:solidFill>
              </a:defRPr>
            </a:lvl1pPr>
            <a:lvl2pPr marL="475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50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263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018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3773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52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3282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803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/>
          </a:p>
        </p:txBody>
      </p: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FD029-FB74-4578-B929-F66AA97659CA}" type="datetimeFigureOut">
              <a:rPr lang="en-US"/>
              <a:t>18-11-03</a:t>
            </a:fld>
            <a:endParaRPr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4DD1E-5D91-48A3-AD6D-45FBA980D10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47488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042A8-43C1-4815-A5CF-022104463224}" type="datetimeFigureOut">
              <a:rPr lang="fi-FI" smtClean="0"/>
              <a:t>18-11-03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2E9EE-A870-438B-947A-FF671DFAFC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96675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86833"/>
            <a:ext cx="2057400" cy="4656667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86833"/>
            <a:ext cx="5562600" cy="4656667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042A8-43C1-4815-A5CF-022104463224}" type="datetimeFigureOut">
              <a:rPr lang="fi-FI" smtClean="0"/>
              <a:t>18-11-03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2E9EE-A870-438B-947A-FF671DFAFC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595886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042A8-43C1-4815-A5CF-022104463224}" type="datetimeFigureOut">
              <a:rPr lang="fi-FI" smtClean="0"/>
              <a:t>18-11-03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2E9EE-A870-438B-947A-FF671DFAFC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06769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841501"/>
            <a:ext cx="6705600" cy="2303613"/>
          </a:xfrm>
        </p:spPr>
        <p:txBody>
          <a:bodyPr anchor="b">
            <a:normAutofit/>
          </a:bodyPr>
          <a:lstStyle>
            <a:lvl1pPr algn="l">
              <a:defRPr sz="4200" b="0" cap="none" baseline="0"/>
            </a:lvl1pPr>
          </a:lstStyle>
          <a:p>
            <a:r>
              <a:rPr lang="en-CA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4126056"/>
            <a:ext cx="5303520" cy="1017444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2200" cap="all" spc="156" baseline="0">
                <a:solidFill>
                  <a:schemeClr val="accent1"/>
                </a:solidFill>
              </a:defRPr>
            </a:lvl1pPr>
            <a:lvl2pPr marL="4754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509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4263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90186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37732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85279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3282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80372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042A8-43C1-4815-A5CF-022104463224}" type="datetimeFigureOut">
              <a:rPr lang="fi-FI" smtClean="0"/>
              <a:t>18-11-03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2E9EE-A870-438B-947A-FF671DFAFC96}" type="slidenum">
              <a:rPr lang="uk-UA" smtClean="0"/>
              <a:t>‹#›</a:t>
            </a:fld>
            <a:endParaRPr lang="uk-UA"/>
          </a:p>
        </p:txBody>
      </p:sp>
      <p:grpSp>
        <p:nvGrpSpPr>
          <p:cNvPr id="11" name="diagonals"/>
          <p:cNvGrpSpPr/>
          <p:nvPr/>
        </p:nvGrpSpPr>
        <p:grpSpPr>
          <a:xfrm>
            <a:off x="5638801" y="3454401"/>
            <a:ext cx="3515503" cy="2276173"/>
            <a:chOff x="5638800" y="3108960"/>
            <a:chExt cx="3515503" cy="2048555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5638800" y="3108960"/>
              <a:ext cx="3515503" cy="2037116"/>
            </a:xfrm>
            <a:prstGeom prst="line">
              <a:avLst/>
            </a:prstGeom>
            <a:noFill/>
            <a:ln w="38100">
              <a:gradFill>
                <a:gsLst>
                  <a:gs pos="50000">
                    <a:schemeClr val="accent1">
                      <a:lumMod val="75000"/>
                    </a:schemeClr>
                  </a:gs>
                  <a:gs pos="0">
                    <a:schemeClr val="accent1"/>
                  </a:gs>
                  <a:gs pos="100000">
                    <a:schemeClr val="accent1"/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6004643" y="3333750"/>
              <a:ext cx="3149660" cy="1823765"/>
            </a:xfrm>
            <a:prstGeom prst="line">
              <a:avLst/>
            </a:prstGeom>
            <a:noFill/>
            <a:ln w="28575">
              <a:gradFill>
                <a:gsLst>
                  <a:gs pos="0">
                    <a:schemeClr val="accent1">
                      <a:lumMod val="75000"/>
                    </a:schemeClr>
                  </a:gs>
                  <a:gs pos="5000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6388342" y="3549891"/>
              <a:ext cx="2765961" cy="1600149"/>
            </a:xfrm>
            <a:prstGeom prst="line">
              <a:avLst/>
            </a:prstGeom>
            <a:noFill/>
            <a:ln w="25400">
              <a:gradFill>
                <a:gsLst>
                  <a:gs pos="0">
                    <a:schemeClr val="accent1">
                      <a:lumMod val="50000"/>
                    </a:schemeClr>
                  </a:gs>
                  <a:gs pos="100000">
                    <a:schemeClr val="accent1">
                      <a:lumMod val="75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</p:spTree>
    <p:extLst>
      <p:ext uri="{BB962C8B-B14F-4D97-AF65-F5344CB8AC3E}">
        <p14:creationId xmlns:p14="http://schemas.microsoft.com/office/powerpoint/2010/main" val="3616330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1" y="1422400"/>
            <a:ext cx="3810000" cy="3721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1" y="1422400"/>
            <a:ext cx="3810000" cy="3721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042A8-43C1-4815-A5CF-022104463224}" type="datetimeFigureOut">
              <a:rPr lang="fi-FI" smtClean="0"/>
              <a:t>18-11-03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2E9EE-A870-438B-947A-FF671DFAFC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557647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18167"/>
            <a:ext cx="3813048" cy="76200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200" b="0" cap="all" spc="156" baseline="0">
                <a:solidFill>
                  <a:schemeClr val="accent1"/>
                </a:solidFill>
              </a:defRPr>
            </a:lvl1pPr>
            <a:lvl2pPr marL="475465" indent="0">
              <a:buNone/>
              <a:defRPr sz="2100" b="1"/>
            </a:lvl2pPr>
            <a:lvl3pPr marL="950932" indent="0">
              <a:buNone/>
              <a:defRPr sz="1900" b="1"/>
            </a:lvl3pPr>
            <a:lvl4pPr marL="1426397" indent="0">
              <a:buNone/>
              <a:defRPr sz="1600" b="1"/>
            </a:lvl4pPr>
            <a:lvl5pPr marL="1901863" indent="0">
              <a:buNone/>
              <a:defRPr sz="1600" b="1"/>
            </a:lvl5pPr>
            <a:lvl6pPr marL="2377329" indent="0">
              <a:buNone/>
              <a:defRPr sz="1600" b="1"/>
            </a:lvl6pPr>
            <a:lvl7pPr marL="2852794" indent="0">
              <a:buNone/>
              <a:defRPr sz="1600" b="1"/>
            </a:lvl7pPr>
            <a:lvl8pPr marL="3328260" indent="0">
              <a:buNone/>
              <a:defRPr sz="1600" b="1"/>
            </a:lvl8pPr>
            <a:lvl9pPr marL="3803726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1" y="2264833"/>
            <a:ext cx="3810000" cy="2878667"/>
          </a:xfrm>
        </p:spPr>
        <p:txBody>
          <a:bodyPr>
            <a:no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 baseline="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3752" y="1418167"/>
            <a:ext cx="3813048" cy="76200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200" b="0" cap="all" spc="156" baseline="0">
                <a:solidFill>
                  <a:schemeClr val="accent1"/>
                </a:solidFill>
              </a:defRPr>
            </a:lvl1pPr>
            <a:lvl2pPr marL="475465" indent="0">
              <a:buNone/>
              <a:defRPr sz="2100" b="1"/>
            </a:lvl2pPr>
            <a:lvl3pPr marL="950932" indent="0">
              <a:buNone/>
              <a:defRPr sz="1900" b="1"/>
            </a:lvl3pPr>
            <a:lvl4pPr marL="1426397" indent="0">
              <a:buNone/>
              <a:defRPr sz="1600" b="1"/>
            </a:lvl4pPr>
            <a:lvl5pPr marL="1901863" indent="0">
              <a:buNone/>
              <a:defRPr sz="1600" b="1"/>
            </a:lvl5pPr>
            <a:lvl6pPr marL="2377329" indent="0">
              <a:buNone/>
              <a:defRPr sz="1600" b="1"/>
            </a:lvl6pPr>
            <a:lvl7pPr marL="2852794" indent="0">
              <a:buNone/>
              <a:defRPr sz="1600" b="1"/>
            </a:lvl7pPr>
            <a:lvl8pPr marL="3328260" indent="0">
              <a:buNone/>
              <a:defRPr sz="1600" b="1"/>
            </a:lvl8pPr>
            <a:lvl9pPr marL="3803726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6801" y="2264833"/>
            <a:ext cx="3810000" cy="2878667"/>
          </a:xfrm>
        </p:spPr>
        <p:txBody>
          <a:bodyPr>
            <a:no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 baseline="0"/>
            </a:lvl6pPr>
            <a:lvl7pPr>
              <a:defRPr sz="1600" baseline="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042A8-43C1-4815-A5CF-022104463224}" type="datetimeFigureOut">
              <a:rPr lang="fi-FI" smtClean="0"/>
              <a:t>18-11-03</a:t>
            </a:fld>
            <a:endParaRPr lang="fi-FI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2E9EE-A870-438B-947A-FF671DFAFC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595381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042A8-43C1-4815-A5CF-022104463224}" type="datetimeFigureOut">
              <a:rPr lang="fi-FI" smtClean="0"/>
              <a:t>18-11-03</a:t>
            </a:fld>
            <a:endParaRPr lang="fi-FI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2E9EE-A870-438B-947A-FF671DFAFC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515229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042A8-43C1-4815-A5CF-022104463224}" type="datetimeFigureOut">
              <a:rPr lang="fi-FI" smtClean="0"/>
              <a:t>18-11-03</a:t>
            </a:fld>
            <a:endParaRPr lang="fi-FI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2E9EE-A870-438B-947A-FF671DFAFC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17247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418167"/>
            <a:ext cx="3048000" cy="2032000"/>
          </a:xfrm>
        </p:spPr>
        <p:txBody>
          <a:bodyPr anchor="b">
            <a:normAutofit/>
          </a:bodyPr>
          <a:lstStyle>
            <a:lvl1pPr algn="l">
              <a:defRPr sz="2200" b="0" cap="all" spc="156" baseline="0">
                <a:solidFill>
                  <a:schemeClr val="accent1"/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4800" y="486833"/>
            <a:ext cx="4572000" cy="4656667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34833"/>
            <a:ext cx="3048000" cy="1608667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75465" indent="0">
              <a:buNone/>
              <a:defRPr sz="1200"/>
            </a:lvl2pPr>
            <a:lvl3pPr marL="950932" indent="0">
              <a:buNone/>
              <a:defRPr sz="1000"/>
            </a:lvl3pPr>
            <a:lvl4pPr marL="1426397" indent="0">
              <a:buNone/>
              <a:defRPr sz="900"/>
            </a:lvl4pPr>
            <a:lvl5pPr marL="1901863" indent="0">
              <a:buNone/>
              <a:defRPr sz="900"/>
            </a:lvl5pPr>
            <a:lvl6pPr marL="2377329" indent="0">
              <a:buNone/>
              <a:defRPr sz="900"/>
            </a:lvl6pPr>
            <a:lvl7pPr marL="2852794" indent="0">
              <a:buNone/>
              <a:defRPr sz="900"/>
            </a:lvl7pPr>
            <a:lvl8pPr marL="3328260" indent="0">
              <a:buNone/>
              <a:defRPr sz="900"/>
            </a:lvl8pPr>
            <a:lvl9pPr marL="3803726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042A8-43C1-4815-A5CF-022104463224}" type="datetimeFigureOut">
              <a:rPr lang="fi-FI" smtClean="0"/>
              <a:t>18-11-03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2E9EE-A870-438B-947A-FF671DFAFC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1813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418167"/>
            <a:ext cx="3048000" cy="2032000"/>
          </a:xfrm>
        </p:spPr>
        <p:txBody>
          <a:bodyPr anchor="b">
            <a:normAutofit/>
          </a:bodyPr>
          <a:lstStyle>
            <a:lvl1pPr algn="l">
              <a:defRPr sz="2200" b="0" cap="all" spc="156" baseline="0">
                <a:solidFill>
                  <a:schemeClr val="accent1"/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14800" y="486833"/>
            <a:ext cx="4572000" cy="4656667"/>
          </a:xfrm>
          <a:ln w="12700">
            <a:solidFill>
              <a:schemeClr val="bg1">
                <a:lumMod val="75000"/>
                <a:lumOff val="25000"/>
              </a:schemeClr>
            </a:solidFill>
            <a:miter lim="800000"/>
          </a:ln>
        </p:spPr>
        <p:txBody>
          <a:bodyPr>
            <a:normAutofit/>
          </a:bodyPr>
          <a:lstStyle>
            <a:lvl1pPr marL="0" indent="0">
              <a:buNone/>
              <a:defRPr sz="2200"/>
            </a:lvl1pPr>
            <a:lvl2pPr marL="475465" indent="0">
              <a:buNone/>
              <a:defRPr sz="2900"/>
            </a:lvl2pPr>
            <a:lvl3pPr marL="950932" indent="0">
              <a:buNone/>
              <a:defRPr sz="2500"/>
            </a:lvl3pPr>
            <a:lvl4pPr marL="1426397" indent="0">
              <a:buNone/>
              <a:defRPr sz="2100"/>
            </a:lvl4pPr>
            <a:lvl5pPr marL="1901863" indent="0">
              <a:buNone/>
              <a:defRPr sz="2100"/>
            </a:lvl5pPr>
            <a:lvl6pPr marL="2377329" indent="0">
              <a:buNone/>
              <a:defRPr sz="2100"/>
            </a:lvl6pPr>
            <a:lvl7pPr marL="2852794" indent="0">
              <a:buNone/>
              <a:defRPr sz="2100"/>
            </a:lvl7pPr>
            <a:lvl8pPr marL="3328260" indent="0">
              <a:buNone/>
              <a:defRPr sz="2100"/>
            </a:lvl8pPr>
            <a:lvl9pPr marL="3803726" indent="0">
              <a:buNone/>
              <a:defRPr sz="2100"/>
            </a:lvl9pPr>
          </a:lstStyle>
          <a:p>
            <a:r>
              <a:rPr lang="en-CA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34833"/>
            <a:ext cx="3048000" cy="1608667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75465" indent="0">
              <a:buNone/>
              <a:defRPr sz="1200"/>
            </a:lvl2pPr>
            <a:lvl3pPr marL="950932" indent="0">
              <a:buNone/>
              <a:defRPr sz="1000"/>
            </a:lvl3pPr>
            <a:lvl4pPr marL="1426397" indent="0">
              <a:buNone/>
              <a:defRPr sz="900"/>
            </a:lvl4pPr>
            <a:lvl5pPr marL="1901863" indent="0">
              <a:buNone/>
              <a:defRPr sz="900"/>
            </a:lvl5pPr>
            <a:lvl6pPr marL="2377329" indent="0">
              <a:buNone/>
              <a:defRPr sz="900"/>
            </a:lvl6pPr>
            <a:lvl7pPr marL="2852794" indent="0">
              <a:buNone/>
              <a:defRPr sz="900"/>
            </a:lvl7pPr>
            <a:lvl8pPr marL="3328260" indent="0">
              <a:buNone/>
              <a:defRPr sz="900"/>
            </a:lvl8pPr>
            <a:lvl9pPr marL="3803726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042A8-43C1-4815-A5CF-022104463224}" type="datetimeFigureOut">
              <a:rPr lang="fi-FI" smtClean="0"/>
              <a:t>18-11-03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2E9EE-A870-438B-947A-FF671DFAFC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23431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100000"/>
                <a:shade val="0"/>
                <a:satMod val="100000"/>
              </a:schemeClr>
            </a:gs>
            <a:gs pos="85000">
              <a:schemeClr val="bg2">
                <a:tint val="100000"/>
                <a:shade val="30000"/>
                <a:satMod val="100000"/>
              </a:schemeClr>
            </a:gs>
            <a:gs pos="100000">
              <a:schemeClr val="bg2">
                <a:shade val="60000"/>
                <a:satMod val="100000"/>
              </a:schemeClr>
            </a:gs>
          </a:gsLst>
          <a:lin ang="36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left lines"/>
          <p:cNvGrpSpPr/>
          <p:nvPr/>
        </p:nvGrpSpPr>
        <p:grpSpPr>
          <a:xfrm>
            <a:off x="-11905" y="-2645"/>
            <a:ext cx="615155" cy="4357688"/>
            <a:chOff x="-11906" y="-2381"/>
            <a:chExt cx="615155" cy="3921919"/>
          </a:xfrm>
        </p:grpSpPr>
        <p:sp>
          <p:nvSpPr>
            <p:cNvPr id="10" name="Freeform 9"/>
            <p:cNvSpPr/>
            <p:nvPr/>
          </p:nvSpPr>
          <p:spPr>
            <a:xfrm>
              <a:off x="-9526" y="0"/>
              <a:ext cx="612775" cy="3919538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2775" h="3919538">
                  <a:moveTo>
                    <a:pt x="0" y="3919538"/>
                  </a:moveTo>
                  <a:lnTo>
                    <a:pt x="612775" y="2984500"/>
                  </a:lnTo>
                  <a:lnTo>
                    <a:pt x="612775" y="0"/>
                  </a:lnTo>
                </a:path>
              </a:pathLst>
            </a:custGeom>
            <a:noFill/>
            <a:ln w="38100">
              <a:gradFill>
                <a:gsLst>
                  <a:gs pos="50000">
                    <a:schemeClr val="accent1">
                      <a:lumMod val="75000"/>
                    </a:schemeClr>
                  </a:gs>
                  <a:gs pos="0">
                    <a:schemeClr val="accent1"/>
                  </a:gs>
                  <a:gs pos="100000">
                    <a:schemeClr val="accent1"/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Freeform 10"/>
            <p:cNvSpPr/>
            <p:nvPr/>
          </p:nvSpPr>
          <p:spPr>
            <a:xfrm>
              <a:off x="-11906" y="0"/>
              <a:ext cx="410751" cy="3421856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  <a:gd name="connsiteX0" fmla="*/ 0 w 612775"/>
                <a:gd name="connsiteY0" fmla="*/ 3919538 h 3919538"/>
                <a:gd name="connsiteX1" fmla="*/ 202024 w 612775"/>
                <a:gd name="connsiteY1" fmla="*/ 3607676 h 3919538"/>
                <a:gd name="connsiteX2" fmla="*/ 612775 w 612775"/>
                <a:gd name="connsiteY2" fmla="*/ 2984500 h 3919538"/>
                <a:gd name="connsiteX3" fmla="*/ 612775 w 612775"/>
                <a:gd name="connsiteY3" fmla="*/ 0 h 3919538"/>
                <a:gd name="connsiteX0" fmla="*/ 0 w 410751"/>
                <a:gd name="connsiteY0" fmla="*/ 3607676 h 3607676"/>
                <a:gd name="connsiteX1" fmla="*/ 410751 w 410751"/>
                <a:gd name="connsiteY1" fmla="*/ 2984500 h 3607676"/>
                <a:gd name="connsiteX2" fmla="*/ 410751 w 410751"/>
                <a:gd name="connsiteY2" fmla="*/ 0 h 3607676"/>
                <a:gd name="connsiteX0" fmla="*/ 0 w 410751"/>
                <a:gd name="connsiteY0" fmla="*/ 3607676 h 3607676"/>
                <a:gd name="connsiteX1" fmla="*/ 410751 w 410751"/>
                <a:gd name="connsiteY1" fmla="*/ 2984500 h 3607676"/>
                <a:gd name="connsiteX2" fmla="*/ 409575 w 410751"/>
                <a:gd name="connsiteY2" fmla="*/ 185820 h 3607676"/>
                <a:gd name="connsiteX3" fmla="*/ 410751 w 410751"/>
                <a:gd name="connsiteY3" fmla="*/ 0 h 3607676"/>
                <a:gd name="connsiteX0" fmla="*/ 0 w 410751"/>
                <a:gd name="connsiteY0" fmla="*/ 3421856 h 3421856"/>
                <a:gd name="connsiteX1" fmla="*/ 410751 w 410751"/>
                <a:gd name="connsiteY1" fmla="*/ 2798680 h 3421856"/>
                <a:gd name="connsiteX2" fmla="*/ 409575 w 410751"/>
                <a:gd name="connsiteY2" fmla="*/ 0 h 3421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751" h="3421856">
                  <a:moveTo>
                    <a:pt x="0" y="3421856"/>
                  </a:moveTo>
                  <a:lnTo>
                    <a:pt x="410751" y="2798680"/>
                  </a:lnTo>
                  <a:lnTo>
                    <a:pt x="409575" y="0"/>
                  </a:lnTo>
                </a:path>
              </a:pathLst>
            </a:custGeom>
            <a:noFill/>
            <a:ln w="28575">
              <a:gradFill>
                <a:gsLst>
                  <a:gs pos="0">
                    <a:schemeClr val="accent1">
                      <a:lumMod val="75000"/>
                    </a:schemeClr>
                  </a:gs>
                  <a:gs pos="5000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Freeform 13"/>
            <p:cNvSpPr/>
            <p:nvPr/>
          </p:nvSpPr>
          <p:spPr>
            <a:xfrm>
              <a:off x="-7144" y="-2381"/>
              <a:ext cx="238919" cy="2976561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  <a:gd name="connsiteX0" fmla="*/ 0 w 612775"/>
                <a:gd name="connsiteY0" fmla="*/ 3919538 h 3919538"/>
                <a:gd name="connsiteX1" fmla="*/ 373856 w 612775"/>
                <a:gd name="connsiteY1" fmla="*/ 3344891 h 3919538"/>
                <a:gd name="connsiteX2" fmla="*/ 612775 w 612775"/>
                <a:gd name="connsiteY2" fmla="*/ 2984500 h 3919538"/>
                <a:gd name="connsiteX3" fmla="*/ 612775 w 612775"/>
                <a:gd name="connsiteY3" fmla="*/ 0 h 3919538"/>
                <a:gd name="connsiteX0" fmla="*/ 0 w 238919"/>
                <a:gd name="connsiteY0" fmla="*/ 3344891 h 3344891"/>
                <a:gd name="connsiteX1" fmla="*/ 238919 w 238919"/>
                <a:gd name="connsiteY1" fmla="*/ 2984500 h 3344891"/>
                <a:gd name="connsiteX2" fmla="*/ 238919 w 238919"/>
                <a:gd name="connsiteY2" fmla="*/ 0 h 3344891"/>
                <a:gd name="connsiteX0" fmla="*/ 0 w 238919"/>
                <a:gd name="connsiteY0" fmla="*/ 3344891 h 3344891"/>
                <a:gd name="connsiteX1" fmla="*/ 238919 w 238919"/>
                <a:gd name="connsiteY1" fmla="*/ 2984500 h 3344891"/>
                <a:gd name="connsiteX2" fmla="*/ 238125 w 238919"/>
                <a:gd name="connsiteY2" fmla="*/ 368330 h 3344891"/>
                <a:gd name="connsiteX3" fmla="*/ 238919 w 238919"/>
                <a:gd name="connsiteY3" fmla="*/ 0 h 3344891"/>
                <a:gd name="connsiteX0" fmla="*/ 0 w 238919"/>
                <a:gd name="connsiteY0" fmla="*/ 2976561 h 2976561"/>
                <a:gd name="connsiteX1" fmla="*/ 238919 w 238919"/>
                <a:gd name="connsiteY1" fmla="*/ 2616170 h 2976561"/>
                <a:gd name="connsiteX2" fmla="*/ 238125 w 238919"/>
                <a:gd name="connsiteY2" fmla="*/ 0 h 2976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8919" h="2976561">
                  <a:moveTo>
                    <a:pt x="0" y="2976561"/>
                  </a:moveTo>
                  <a:lnTo>
                    <a:pt x="238919" y="2616170"/>
                  </a:lnTo>
                  <a:cubicBezTo>
                    <a:pt x="238654" y="1744113"/>
                    <a:pt x="238390" y="872057"/>
                    <a:pt x="238125" y="0"/>
                  </a:cubicBezTo>
                </a:path>
              </a:pathLst>
            </a:custGeom>
            <a:noFill/>
            <a:ln w="25400">
              <a:gradFill>
                <a:gsLst>
                  <a:gs pos="0">
                    <a:schemeClr val="accent1">
                      <a:lumMod val="50000"/>
                    </a:schemeClr>
                  </a:gs>
                  <a:gs pos="100000">
                    <a:schemeClr val="accent1">
                      <a:lumMod val="75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1" y="228865"/>
            <a:ext cx="7772400" cy="1019969"/>
          </a:xfrm>
          <a:prstGeom prst="rect">
            <a:avLst/>
          </a:prstGeom>
        </p:spPr>
        <p:txBody>
          <a:bodyPr vert="horz" lIns="95093" tIns="47546" rIns="95093" bIns="47546" rtlCol="0" anchor="b">
            <a:normAutofit/>
          </a:bodyPr>
          <a:lstStyle/>
          <a:p>
            <a:r>
              <a:rPr lang="en-CA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1" y="1418164"/>
            <a:ext cx="7772400" cy="3718560"/>
          </a:xfrm>
          <a:prstGeom prst="rect">
            <a:avLst/>
          </a:prstGeom>
        </p:spPr>
        <p:txBody>
          <a:bodyPr vert="horz" lIns="95093" tIns="47546" rIns="95093" bIns="47546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5296960"/>
            <a:ext cx="1676400" cy="304271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F042A8-43C1-4815-A5CF-022104463224}" type="datetimeFigureOut">
              <a:rPr lang="fi-FI" smtClean="0"/>
              <a:pPr/>
              <a:t>18-11-03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5296960"/>
            <a:ext cx="3962400" cy="304271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24801" y="5296960"/>
            <a:ext cx="762000" cy="304271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82E9EE-A870-438B-947A-FF671DFAFC96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39527588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50932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37733" indent="-237733" algn="l" defTabSz="950932" rtl="0" eaLnBrk="1" latinLnBrk="0" hangingPunct="1">
        <a:lnSpc>
          <a:spcPct val="90000"/>
        </a:lnSpc>
        <a:spcBef>
          <a:spcPts val="1248"/>
        </a:spcBef>
        <a:buClr>
          <a:schemeClr val="accent1"/>
        </a:buClr>
        <a:buSzPct val="100000"/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75465" indent="-180677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80000"/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713199" indent="-180677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80000"/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50932" indent="-180677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80000"/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664" indent="-180677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80000"/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426397" indent="-180677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80000"/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664130" indent="-180677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80000"/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01863" indent="-180677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8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39596" indent="-180677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8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75465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50932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26397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01863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377329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52794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28260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03726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try a couple of conceptual problem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ease form a group of 2 or 3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Have you thought about working with different people??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llect Whiteboards and Pen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8947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al Problem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dirty="0"/>
              <a:t>96.0 kg rocket-powered sled can accelerate up a frictionless incline of 14</a:t>
            </a:r>
            <a:r>
              <a:rPr lang="en-US" baseline="30000" dirty="0"/>
              <a:t>o</a:t>
            </a:r>
            <a:r>
              <a:rPr lang="en-US" dirty="0"/>
              <a:t> at 2.10 m/s</a:t>
            </a:r>
            <a:r>
              <a:rPr lang="en-US" baseline="30000" dirty="0"/>
              <a:t>2</a:t>
            </a:r>
            <a:r>
              <a:rPr lang="en-US" dirty="0"/>
              <a:t>. Just as this sled reaches 18.0 m/s, it slides over a surface on the incline that has a coefficient of friction of 0.76. If the rocket continues to burn, how far will the sled travel before coming to rest?</a:t>
            </a:r>
          </a:p>
        </p:txBody>
      </p:sp>
      <p:pic>
        <p:nvPicPr>
          <p:cNvPr id="20" name="Picture 19" descr="Screen Shot 2018-11-05 at 7.32.5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390900"/>
            <a:ext cx="571500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22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4245"/>
            <a:ext cx="8305800" cy="3718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A </a:t>
            </a:r>
            <a:r>
              <a:rPr lang="en-US" sz="2000" dirty="0"/>
              <a:t>96.0 kg rocket-powered sled can accelerate up a frictionless incline of 14</a:t>
            </a:r>
            <a:r>
              <a:rPr lang="en-US" sz="2000" baseline="30000" dirty="0"/>
              <a:t>o</a:t>
            </a:r>
            <a:r>
              <a:rPr lang="en-US" sz="2000" dirty="0"/>
              <a:t> at 2.10 m/s</a:t>
            </a:r>
            <a:r>
              <a:rPr lang="en-US" sz="2000" baseline="30000" dirty="0"/>
              <a:t>2</a:t>
            </a:r>
            <a:r>
              <a:rPr lang="en-US" sz="2000" dirty="0"/>
              <a:t>. Just as this sled reaches 18.0 m/s, it slides over a surface on the incline that has a coefficient of friction of 0.76. If the rocket continues to burn, how far will the sled travel before coming to rest</a:t>
            </a:r>
            <a:r>
              <a:rPr lang="en-US" sz="2000" dirty="0" smtClean="0"/>
              <a:t>?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HINT! 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20" name="Picture 19" descr="Screen Shot 2018-11-05 at 7.32.5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390900"/>
            <a:ext cx="5715000" cy="23241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19988"/>
              </p:ext>
            </p:extLst>
          </p:nvPr>
        </p:nvGraphicFramePr>
        <p:xfrm>
          <a:off x="1676400" y="1257299"/>
          <a:ext cx="3886200" cy="108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603500" imgH="723900" progId="Equation.DSMT4">
                  <p:embed/>
                </p:oleObj>
              </mc:Choice>
              <mc:Fallback>
                <p:oleObj name="Equation" r:id="rId4" imgW="26035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257299"/>
                        <a:ext cx="3886200" cy="1080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26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4245"/>
            <a:ext cx="8305800" cy="3718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A </a:t>
            </a:r>
            <a:r>
              <a:rPr lang="en-US" sz="2000" dirty="0"/>
              <a:t>96.0 kg rocket-powered sled can accelerate up a frictionless incline of 14</a:t>
            </a:r>
            <a:r>
              <a:rPr lang="en-US" sz="2000" baseline="30000" dirty="0"/>
              <a:t>o</a:t>
            </a:r>
            <a:r>
              <a:rPr lang="en-US" sz="2000" dirty="0"/>
              <a:t> at 2.10 m/s</a:t>
            </a:r>
            <a:r>
              <a:rPr lang="en-US" sz="2000" baseline="30000" dirty="0"/>
              <a:t>2</a:t>
            </a:r>
            <a:r>
              <a:rPr lang="en-US" sz="2000" dirty="0"/>
              <a:t>. Just as this sled reaches 18.0 m/s, it slides over a surface on the incline that has a coefficient of friction of 0.76. If the rocket continues to burn, how far will the sled travel before coming to rest</a:t>
            </a:r>
            <a:r>
              <a:rPr lang="en-US" sz="2000" dirty="0" smtClean="0"/>
              <a:t>?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HINT! 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20" name="Picture 19" descr="Screen Shot 2018-11-05 at 7.32.5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8593" y="4152900"/>
            <a:ext cx="3841230" cy="15621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00548"/>
              </p:ext>
            </p:extLst>
          </p:nvPr>
        </p:nvGraphicFramePr>
        <p:xfrm>
          <a:off x="1600200" y="1257300"/>
          <a:ext cx="4953000" cy="439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603500" imgH="2311400" progId="Equation.DSMT4">
                  <p:embed/>
                </p:oleObj>
              </mc:Choice>
              <mc:Fallback>
                <p:oleObj name="Equation" r:id="rId4" imgW="2603500" imgH="231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257300"/>
                        <a:ext cx="4953000" cy="439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076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12 – </a:t>
            </a:r>
            <a:r>
              <a:rPr lang="en-US" dirty="0" smtClean="0"/>
              <a:t>Quiz #3 - Incline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81000" y="1587500"/>
            <a:ext cx="8382000" cy="35560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b="1" i="1" dirty="0" smtClean="0">
                <a:solidFill>
                  <a:srgbClr val="FFFF00"/>
                </a:solidFill>
              </a:rPr>
              <a:t>Clear </a:t>
            </a:r>
            <a:r>
              <a:rPr lang="en-US" sz="2000" b="1" i="1" dirty="0" smtClean="0">
                <a:solidFill>
                  <a:srgbClr val="FFFF00"/>
                </a:solidFill>
              </a:rPr>
              <a:t>everything off your desks except a pencil, calculator, ruler and a piece of pape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dirty="0" smtClean="0"/>
              <a:t>Set up dividers between yourselves and your neighbor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dirty="0" smtClean="0"/>
              <a:t>Wait for the Inclines Quiz to be posted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dirty="0" smtClean="0"/>
              <a:t>When finished hand in both the formula sheet and quiz at the front of the room</a:t>
            </a:r>
          </a:p>
          <a:p>
            <a:pPr marL="342900" indent="-342900">
              <a:buFont typeface="+mj-lt"/>
              <a:buAutoNum type="arabicPeriod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87262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s – Two objects on an Inclin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09600" y="1587500"/>
            <a:ext cx="8001000" cy="35560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Please take out your notes packag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Let’s explore the final concept of this secti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15894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8865"/>
            <a:ext cx="5612684" cy="952500"/>
          </a:xfrm>
        </p:spPr>
        <p:txBody>
          <a:bodyPr>
            <a:normAutofit/>
          </a:bodyPr>
          <a:lstStyle/>
          <a:p>
            <a:r>
              <a:rPr lang="en-US" sz="3700" dirty="0"/>
              <a:t>Learning Targ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5821" y="2342078"/>
            <a:ext cx="8583222" cy="276305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CA" sz="2400" dirty="0" smtClean="0"/>
              <a:t>Continue to develop our </a:t>
            </a:r>
            <a:r>
              <a:rPr lang="en-CA" sz="2400" b="1" i="1" dirty="0" smtClean="0">
                <a:solidFill>
                  <a:srgbClr val="FFFF00"/>
                </a:solidFill>
              </a:rPr>
              <a:t>conceptual understanding </a:t>
            </a:r>
            <a:r>
              <a:rPr lang="en-CA" sz="2400" dirty="0" smtClean="0"/>
              <a:t>of an object on an incline.</a:t>
            </a:r>
          </a:p>
          <a:p>
            <a:pPr marL="457145" indent="-457145">
              <a:buFont typeface="+mj-lt"/>
              <a:buAutoNum type="arabicPeriod"/>
            </a:pPr>
            <a:r>
              <a:rPr lang="en-CA" sz="2400" dirty="0" smtClean="0"/>
              <a:t>Practice </a:t>
            </a:r>
            <a:r>
              <a:rPr lang="en-CA" sz="240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clear, concise and to the point </a:t>
            </a:r>
            <a:r>
              <a:rPr lang="en-CA" sz="2400" dirty="0" smtClean="0"/>
              <a:t>explanations of conceptual reasoning.</a:t>
            </a:r>
          </a:p>
          <a:p>
            <a:pPr marL="457145" indent="-457145">
              <a:buFont typeface="+mj-lt"/>
              <a:buAutoNum type="arabicPeriod"/>
            </a:pPr>
            <a:r>
              <a:rPr lang="en-CA" sz="2400" dirty="0" smtClean="0"/>
              <a:t>Develop a framework to </a:t>
            </a:r>
            <a:r>
              <a:rPr lang="en-CA" sz="2400" b="1" i="1" dirty="0" smtClean="0">
                <a:solidFill>
                  <a:srgbClr val="FF6600"/>
                </a:solidFill>
              </a:rPr>
              <a:t>solve problems involving 2 objects on an incline</a:t>
            </a:r>
            <a:r>
              <a:rPr lang="en-CA" sz="2400" dirty="0" smtClean="0"/>
              <a:t>.</a:t>
            </a:r>
            <a:endParaRPr lang="en-US" sz="2400" dirty="0"/>
          </a:p>
          <a:p>
            <a:pPr marL="457145" indent="-457145">
              <a:buFont typeface="+mj-lt"/>
              <a:buAutoNum type="arabicPeriod"/>
            </a:pPr>
            <a:endParaRPr lang="en-US" sz="2400" dirty="0"/>
          </a:p>
        </p:txBody>
      </p:sp>
      <p:pic>
        <p:nvPicPr>
          <p:cNvPr id="4" name="Picture 3" descr="1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693" y="5"/>
            <a:ext cx="2513311" cy="227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36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coming D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87500"/>
            <a:ext cx="8229600" cy="3556000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000" b="1" u="sng" dirty="0" smtClean="0"/>
              <a:t>Next </a:t>
            </a:r>
            <a:r>
              <a:rPr lang="en-US" sz="2000" b="1" u="sng" dirty="0" smtClean="0"/>
              <a:t>Class</a:t>
            </a:r>
            <a:r>
              <a:rPr lang="en-US" sz="2000" dirty="0" smtClean="0"/>
              <a:t>: </a:t>
            </a:r>
            <a:r>
              <a:rPr lang="en-US" sz="2000" dirty="0" smtClean="0"/>
              <a:t>Finish Two Objects on an inclin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1" u="sng" dirty="0" smtClean="0"/>
              <a:t>2 Classes</a:t>
            </a:r>
            <a:r>
              <a:rPr lang="en-US" sz="2000" dirty="0" smtClean="0"/>
              <a:t>: </a:t>
            </a:r>
            <a:r>
              <a:rPr lang="en-US" sz="2000" dirty="0"/>
              <a:t>Review </a:t>
            </a:r>
            <a:r>
              <a:rPr lang="en-US" sz="2000" dirty="0" smtClean="0"/>
              <a:t>Two Objects on an </a:t>
            </a:r>
            <a:r>
              <a:rPr lang="en-US" sz="2000" dirty="0" smtClean="0"/>
              <a:t>Incline + </a:t>
            </a:r>
            <a:r>
              <a:rPr lang="en-US" sz="2000" b="1" u="sng" dirty="0" smtClean="0">
                <a:solidFill>
                  <a:srgbClr val="FFFF00"/>
                </a:solidFill>
              </a:rPr>
              <a:t>Quiz</a:t>
            </a:r>
            <a:r>
              <a:rPr lang="en-US" sz="2000" dirty="0" smtClean="0"/>
              <a:t>: 2 Objects on an Incline (</a:t>
            </a:r>
            <a:r>
              <a:rPr lang="en-US" sz="2000" b="1" i="1" dirty="0" smtClean="0">
                <a:solidFill>
                  <a:srgbClr val="FFFF00"/>
                </a:solidFill>
              </a:rPr>
              <a:t>end of class</a:t>
            </a:r>
            <a:r>
              <a:rPr lang="en-US" sz="2000" dirty="0" smtClean="0"/>
              <a:t>)</a:t>
            </a:r>
            <a:endParaRPr lang="en-US" sz="2000" b="1" u="sng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000" b="1" u="sng" dirty="0" smtClean="0"/>
              <a:t>3</a:t>
            </a:r>
            <a:r>
              <a:rPr lang="en-US" sz="2000" b="1" u="sng" dirty="0" smtClean="0"/>
              <a:t> </a:t>
            </a:r>
            <a:r>
              <a:rPr lang="en-US" sz="2000" b="1" u="sng" dirty="0" smtClean="0"/>
              <a:t>Classes:</a:t>
            </a:r>
            <a:r>
              <a:rPr lang="en-US" sz="2000" b="1" dirty="0" smtClean="0"/>
              <a:t> </a:t>
            </a:r>
            <a:r>
              <a:rPr lang="en-US" sz="2000" b="1" u="sng" dirty="0" smtClean="0">
                <a:solidFill>
                  <a:srgbClr val="FFFF00"/>
                </a:solidFill>
              </a:rPr>
              <a:t>Lab </a:t>
            </a:r>
            <a:r>
              <a:rPr lang="en-US" sz="2000" dirty="0" smtClean="0"/>
              <a:t>– The Crane!</a:t>
            </a:r>
            <a:endParaRPr lang="en-US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000" b="1" u="sng" dirty="0"/>
              <a:t>4</a:t>
            </a:r>
            <a:r>
              <a:rPr lang="en-US" sz="2000" b="1" u="sng" dirty="0" smtClean="0"/>
              <a:t> </a:t>
            </a:r>
            <a:r>
              <a:rPr lang="en-US" sz="2000" b="1" u="sng" dirty="0" smtClean="0"/>
              <a:t>Classes</a:t>
            </a:r>
            <a:r>
              <a:rPr lang="en-US" sz="2000" dirty="0" smtClean="0"/>
              <a:t>: Socrative Review + Unit Quiz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1" u="sng" dirty="0"/>
              <a:t>5</a:t>
            </a:r>
            <a:r>
              <a:rPr lang="en-US" sz="2000" b="1" u="sng" dirty="0" smtClean="0"/>
              <a:t> </a:t>
            </a:r>
            <a:r>
              <a:rPr lang="en-US" sz="2000" b="1" u="sng" dirty="0" smtClean="0"/>
              <a:t>Classes</a:t>
            </a:r>
            <a:r>
              <a:rPr lang="en-US" sz="2000" dirty="0" smtClean="0"/>
              <a:t>: Unit Test Dynamics</a:t>
            </a:r>
          </a:p>
          <a:p>
            <a:pPr marL="0" indent="0" algn="ctr">
              <a:buNone/>
            </a:pPr>
            <a:r>
              <a:rPr lang="en-US" sz="2000" b="1" u="sng" dirty="0" smtClean="0"/>
              <a:t>Term Test</a:t>
            </a:r>
            <a:r>
              <a:rPr lang="en-US" sz="2000" smtClean="0"/>
              <a:t>: </a:t>
            </a:r>
            <a:r>
              <a:rPr lang="en-US" sz="2200" b="1" smtClean="0">
                <a:solidFill>
                  <a:srgbClr val="FF6600"/>
                </a:solidFill>
              </a:rPr>
              <a:t>Tuesday </a:t>
            </a:r>
            <a:r>
              <a:rPr lang="en-US" sz="2200" b="1" dirty="0" smtClean="0">
                <a:solidFill>
                  <a:srgbClr val="FF6600"/>
                </a:solidFill>
              </a:rPr>
              <a:t>Nov 27</a:t>
            </a:r>
            <a:r>
              <a:rPr lang="en-US" sz="2200" b="1" baseline="30000" dirty="0" smtClean="0">
                <a:solidFill>
                  <a:srgbClr val="FF6600"/>
                </a:solidFill>
              </a:rPr>
              <a:t>th</a:t>
            </a:r>
            <a:endParaRPr lang="en-US" sz="2200" b="1" dirty="0" smtClean="0">
              <a:solidFill>
                <a:srgbClr val="FF6600"/>
              </a:solidFill>
            </a:endParaRPr>
          </a:p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03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fore you leave today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87500"/>
            <a:ext cx="7848600" cy="3556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dirty="0" smtClean="0"/>
              <a:t>Online </a:t>
            </a:r>
            <a:r>
              <a:rPr lang="en-US" sz="3600" dirty="0" smtClean="0">
                <a:sym typeface="Wingdings"/>
              </a:rPr>
              <a:t> </a:t>
            </a:r>
            <a:r>
              <a:rPr lang="en-US" sz="3600" smtClean="0"/>
              <a:t>Worksheet </a:t>
            </a:r>
            <a:r>
              <a:rPr lang="en-US" sz="3600"/>
              <a:t>-</a:t>
            </a:r>
            <a:r>
              <a:rPr lang="en-US" sz="3600" smtClean="0"/>
              <a:t> </a:t>
            </a:r>
            <a:r>
              <a:rPr lang="en-US" sz="3600" dirty="0" smtClean="0"/>
              <a:t>2 Objects on an Incline (DO IT!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45978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8865"/>
            <a:ext cx="5612684" cy="952500"/>
          </a:xfrm>
        </p:spPr>
        <p:txBody>
          <a:bodyPr>
            <a:normAutofit/>
          </a:bodyPr>
          <a:lstStyle/>
          <a:p>
            <a:r>
              <a:rPr lang="en-US" sz="3700" dirty="0"/>
              <a:t>Learning Targ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5821" y="2342078"/>
            <a:ext cx="8583222" cy="276305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CA" sz="2400" dirty="0" smtClean="0"/>
              <a:t>Continue to develop our </a:t>
            </a:r>
            <a:r>
              <a:rPr lang="en-CA" sz="2400" b="1" i="1" dirty="0" smtClean="0">
                <a:solidFill>
                  <a:srgbClr val="FFFF00"/>
                </a:solidFill>
              </a:rPr>
              <a:t>conceptual understanding </a:t>
            </a:r>
            <a:r>
              <a:rPr lang="en-CA" sz="2400" dirty="0" smtClean="0"/>
              <a:t>of an object on an incline.</a:t>
            </a:r>
          </a:p>
          <a:p>
            <a:pPr marL="457145" indent="-457145">
              <a:buFont typeface="+mj-lt"/>
              <a:buAutoNum type="arabicPeriod"/>
            </a:pPr>
            <a:r>
              <a:rPr lang="en-CA" sz="2400" dirty="0" smtClean="0"/>
              <a:t>Practice </a:t>
            </a:r>
            <a:r>
              <a:rPr lang="en-CA" sz="240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clear, concise and to the point </a:t>
            </a:r>
            <a:r>
              <a:rPr lang="en-CA" sz="2400" dirty="0" smtClean="0"/>
              <a:t>explanations of conceptual reasoning.</a:t>
            </a:r>
          </a:p>
          <a:p>
            <a:pPr marL="457145" indent="-457145">
              <a:buFont typeface="+mj-lt"/>
              <a:buAutoNum type="arabicPeriod"/>
            </a:pPr>
            <a:r>
              <a:rPr lang="en-CA" sz="2400" dirty="0" smtClean="0"/>
              <a:t>Develop a framework to </a:t>
            </a:r>
            <a:r>
              <a:rPr lang="en-CA" sz="2400" b="1" i="1" dirty="0" smtClean="0">
                <a:solidFill>
                  <a:srgbClr val="FF6600"/>
                </a:solidFill>
              </a:rPr>
              <a:t>solve problems involving 2 objects on an incline</a:t>
            </a:r>
            <a:r>
              <a:rPr lang="en-CA" sz="2400" dirty="0" smtClean="0"/>
              <a:t>.</a:t>
            </a:r>
            <a:endParaRPr lang="en-US" sz="2400" dirty="0"/>
          </a:p>
          <a:p>
            <a:pPr marL="457145" indent="-457145">
              <a:buFont typeface="+mj-lt"/>
              <a:buAutoNum type="arabicPeriod"/>
            </a:pPr>
            <a:endParaRPr lang="en-US" sz="2400" dirty="0"/>
          </a:p>
        </p:txBody>
      </p:sp>
      <p:pic>
        <p:nvPicPr>
          <p:cNvPr id="4" name="Picture 3" descr="1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693" y="5"/>
            <a:ext cx="2513311" cy="227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159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9600" y="228865"/>
            <a:ext cx="8382000" cy="1019969"/>
          </a:xfrm>
        </p:spPr>
        <p:txBody>
          <a:bodyPr>
            <a:noAutofit/>
          </a:bodyPr>
          <a:lstStyle/>
          <a:p>
            <a:r>
              <a:rPr lang="en-US" sz="2200" dirty="0"/>
              <a:t>A suitcase is moving at a constant speed as it slides down a ramp angled at 45° to the horizontal. </a:t>
            </a:r>
            <a:br>
              <a:rPr lang="en-US" sz="2200" dirty="0"/>
            </a:br>
            <a:r>
              <a:rPr lang="en-US" sz="2200" b="1" i="1" dirty="0">
                <a:solidFill>
                  <a:srgbClr val="FFFF00"/>
                </a:solidFill>
              </a:rPr>
              <a:t>Draw a free-body diagram labeling all the forces on the suitcase, and then rank the magnitudes of the forces you have drawn.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955" y="1409700"/>
            <a:ext cx="201884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052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9600" y="228865"/>
            <a:ext cx="8382000" cy="1019969"/>
          </a:xfrm>
        </p:spPr>
        <p:txBody>
          <a:bodyPr>
            <a:noAutofit/>
          </a:bodyPr>
          <a:lstStyle/>
          <a:p>
            <a:r>
              <a:rPr lang="en-US" sz="2200" dirty="0"/>
              <a:t>A suitcase is moving at a constant speed as it slides down a ramp angled at 45° to the horizontal. </a:t>
            </a:r>
            <a:br>
              <a:rPr lang="en-US" sz="2200" dirty="0"/>
            </a:br>
            <a:r>
              <a:rPr lang="en-US" sz="2200" b="1" i="1" dirty="0">
                <a:solidFill>
                  <a:srgbClr val="FFFF00"/>
                </a:solidFill>
              </a:rPr>
              <a:t>Draw a free-body diagram labeling all the forces on the suitcase, and then rank the magnitudes of the forces you have drawn.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14401" y="1418164"/>
            <a:ext cx="7772400" cy="2277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Answer: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F</a:t>
            </a:r>
            <a:r>
              <a:rPr lang="en-US" sz="2400" baseline="-25000" dirty="0" smtClean="0">
                <a:solidFill>
                  <a:srgbClr val="FFFF00"/>
                </a:solidFill>
              </a:rPr>
              <a:t>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&gt; </a:t>
            </a:r>
            <a:r>
              <a:rPr lang="en-US" sz="2400" dirty="0" smtClean="0">
                <a:solidFill>
                  <a:srgbClr val="FFFF00"/>
                </a:solidFill>
              </a:rPr>
              <a:t>F</a:t>
            </a:r>
            <a:r>
              <a:rPr lang="en-US" sz="2400" baseline="-25000" dirty="0" smtClean="0">
                <a:solidFill>
                  <a:srgbClr val="FFFF00"/>
                </a:solidFill>
              </a:rPr>
              <a:t>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= </a:t>
            </a:r>
            <a:r>
              <a:rPr lang="en-US" sz="2400" dirty="0" err="1" smtClean="0">
                <a:solidFill>
                  <a:srgbClr val="FFFF00"/>
                </a:solidFill>
              </a:rPr>
              <a:t>F</a:t>
            </a:r>
            <a:r>
              <a:rPr lang="en-US" sz="2400" baseline="-25000" dirty="0" err="1" smtClean="0">
                <a:solidFill>
                  <a:srgbClr val="FFFF00"/>
                </a:solidFill>
              </a:rPr>
              <a:t>f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755" y="1409700"/>
            <a:ext cx="201884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09699"/>
            <a:ext cx="3929063" cy="205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800" y="3619500"/>
            <a:ext cx="8839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The suitcase is not changing speed or direction, so the net force on the suitcase must be zero</a:t>
            </a:r>
            <a:r>
              <a:rPr lang="en-US" sz="2200" dirty="0"/>
              <a:t>. </a:t>
            </a:r>
            <a:r>
              <a:rPr lang="en-US" sz="2200" b="1" i="1" dirty="0">
                <a:solidFill>
                  <a:srgbClr val="FF6600"/>
                </a:solidFill>
              </a:rPr>
              <a:t>From the vector sum diagram, </a:t>
            </a:r>
            <a:r>
              <a:rPr lang="en-US" sz="2200" b="1" i="1" dirty="0" smtClean="0">
                <a:solidFill>
                  <a:srgbClr val="FF6600"/>
                </a:solidFill>
              </a:rPr>
              <a:t>F</a:t>
            </a:r>
            <a:r>
              <a:rPr lang="en-US" sz="2200" b="1" i="1" baseline="-25000" dirty="0" smtClean="0">
                <a:solidFill>
                  <a:srgbClr val="FF6600"/>
                </a:solidFill>
              </a:rPr>
              <a:t>g</a:t>
            </a:r>
            <a:r>
              <a:rPr lang="en-US" sz="2200" b="1" i="1" dirty="0" smtClean="0">
                <a:solidFill>
                  <a:srgbClr val="FF6600"/>
                </a:solidFill>
              </a:rPr>
              <a:t> </a:t>
            </a:r>
            <a:r>
              <a:rPr lang="en-US" sz="2200" b="1" i="1" dirty="0">
                <a:solidFill>
                  <a:srgbClr val="FF6600"/>
                </a:solidFill>
              </a:rPr>
              <a:t>is the largest force</a:t>
            </a:r>
            <a:r>
              <a:rPr lang="en-US" sz="2200" dirty="0"/>
              <a:t>. </a:t>
            </a:r>
            <a:endParaRPr lang="en-US" sz="2200" dirty="0" smtClean="0"/>
          </a:p>
          <a:p>
            <a:pPr algn="ctr"/>
            <a:r>
              <a:rPr lang="en-US" sz="2200" b="1" i="1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Bonus: what is the coefficient of friction???</a:t>
            </a:r>
            <a:endParaRPr lang="en-US" sz="2200" b="1" i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516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9600" y="228865"/>
            <a:ext cx="8382000" cy="1019969"/>
          </a:xfrm>
        </p:spPr>
        <p:txBody>
          <a:bodyPr>
            <a:noAutofit/>
          </a:bodyPr>
          <a:lstStyle/>
          <a:p>
            <a:r>
              <a:rPr lang="en-US" sz="2200" dirty="0"/>
              <a:t>A suitcase is moving at a constant speed as it slides down a ramp angled at 45° to the horizontal. </a:t>
            </a:r>
            <a:br>
              <a:rPr lang="en-US" sz="2200" dirty="0"/>
            </a:br>
            <a:r>
              <a:rPr lang="en-US" sz="2200" b="1" i="1" dirty="0">
                <a:solidFill>
                  <a:srgbClr val="FFFF00"/>
                </a:solidFill>
              </a:rPr>
              <a:t>Draw a free-body diagram labeling all the forces on the suitcase, and then rank the magnitudes of the forces you have drawn.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14401" y="1418164"/>
            <a:ext cx="7772400" cy="2277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Answer: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F</a:t>
            </a:r>
            <a:r>
              <a:rPr lang="en-US" sz="2400" baseline="-25000" dirty="0" smtClean="0">
                <a:solidFill>
                  <a:srgbClr val="FFFF00"/>
                </a:solidFill>
              </a:rPr>
              <a:t>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&gt; </a:t>
            </a:r>
            <a:r>
              <a:rPr lang="en-US" sz="2400" dirty="0" smtClean="0">
                <a:solidFill>
                  <a:srgbClr val="FFFF00"/>
                </a:solidFill>
              </a:rPr>
              <a:t>F</a:t>
            </a:r>
            <a:r>
              <a:rPr lang="en-US" sz="2400" baseline="-25000" dirty="0" smtClean="0">
                <a:solidFill>
                  <a:srgbClr val="FFFF00"/>
                </a:solidFill>
              </a:rPr>
              <a:t>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= </a:t>
            </a:r>
            <a:r>
              <a:rPr lang="en-US" sz="2400" dirty="0" err="1" smtClean="0">
                <a:solidFill>
                  <a:srgbClr val="FFFF00"/>
                </a:solidFill>
              </a:rPr>
              <a:t>F</a:t>
            </a:r>
            <a:r>
              <a:rPr lang="en-US" sz="2400" baseline="-25000" dirty="0" err="1" smtClean="0">
                <a:solidFill>
                  <a:srgbClr val="FFFF00"/>
                </a:solidFill>
              </a:rPr>
              <a:t>f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755" y="1409700"/>
            <a:ext cx="201884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09699"/>
            <a:ext cx="3929063" cy="205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800" y="3619500"/>
            <a:ext cx="731520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i="1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Bonus: what is the coefficient of friction?</a:t>
            </a:r>
          </a:p>
          <a:p>
            <a:pPr algn="ctr"/>
            <a:r>
              <a:rPr lang="en-US" sz="2200" b="1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ince the triangle is isosceles (45°, 45°, 90°), the F</a:t>
            </a:r>
            <a:r>
              <a:rPr lang="en-US" sz="2200" b="1" i="1" baseline="-25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</a:t>
            </a:r>
            <a:r>
              <a:rPr lang="en-US" sz="2200" b="1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and the F</a:t>
            </a:r>
            <a:r>
              <a:rPr lang="en-US" sz="2200" b="1" i="1" baseline="-25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</a:t>
            </a:r>
            <a:r>
              <a:rPr lang="en-US" sz="2200" b="1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have equal magnitude.</a:t>
            </a:r>
          </a:p>
          <a:p>
            <a:pPr algn="ctr"/>
            <a:r>
              <a:rPr lang="en-US" sz="5400" b="1" i="1" dirty="0" smtClean="0">
                <a:solidFill>
                  <a:srgbClr val="FFFF00"/>
                </a:solidFill>
              </a:rPr>
              <a:t>1!</a:t>
            </a:r>
          </a:p>
          <a:p>
            <a:pPr algn="ctr"/>
            <a:endParaRPr lang="en-US" sz="2200" b="1" i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87732"/>
              </p:ext>
            </p:extLst>
          </p:nvPr>
        </p:nvGraphicFramePr>
        <p:xfrm>
          <a:off x="7412190" y="4032584"/>
          <a:ext cx="1752600" cy="156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482600" imgH="431800" progId="Equation.DSMT4">
                  <p:embed/>
                </p:oleObj>
              </mc:Choice>
              <mc:Fallback>
                <p:oleObj name="Equation" r:id="rId5" imgW="482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2190" y="4032584"/>
                        <a:ext cx="1752600" cy="1568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586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228865"/>
            <a:ext cx="7772399" cy="1019969"/>
          </a:xfrm>
        </p:spPr>
        <p:txBody>
          <a:bodyPr>
            <a:noAutofit/>
          </a:bodyPr>
          <a:lstStyle/>
          <a:p>
            <a:r>
              <a:rPr lang="en-US" sz="2200" dirty="0"/>
              <a:t>The two blocks are identical and both are at rest. A student comparing the normal force exerted on the block by the surface in the two cases stat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247900"/>
            <a:ext cx="8229599" cy="288882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“</a:t>
            </a:r>
            <a:r>
              <a:rPr lang="en-US" i="1" dirty="0"/>
              <a:t>Since both blocks are identical, I think the normal forces are the same because in each case the normal force will be equal to the weight.</a:t>
            </a:r>
            <a:r>
              <a:rPr lang="en-US" dirty="0"/>
              <a:t>”</a:t>
            </a:r>
          </a:p>
          <a:p>
            <a:pPr marL="0" indent="0">
              <a:buNone/>
            </a:pPr>
            <a:r>
              <a:rPr lang="en-US" i="1" dirty="0">
                <a:solidFill>
                  <a:srgbClr val="CCFFCC"/>
                </a:solidFill>
              </a:rPr>
              <a:t>What, if anything, is wrong with this contention? If something is wrong, identify it, and explain how to correct it. If this contention is correct, explain why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097" name="Picture 9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808" y="1104900"/>
            <a:ext cx="3835192" cy="1004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7267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228865"/>
            <a:ext cx="4343399" cy="1019969"/>
          </a:xfrm>
        </p:spPr>
        <p:txBody>
          <a:bodyPr>
            <a:noAutofit/>
          </a:bodyPr>
          <a:lstStyle/>
          <a:p>
            <a:r>
              <a:rPr lang="en-US" sz="2000" dirty="0"/>
              <a:t>The two blocks are identical and both are at rest. A student comparing the normal force exerted on the block by the surface in the two cases stat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33500"/>
            <a:ext cx="8229599" cy="38032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“</a:t>
            </a:r>
            <a:r>
              <a:rPr lang="en-US" i="1" dirty="0"/>
              <a:t>Since both blocks are identical, I think the normal forces are the same because in each case the normal force will be equal to the weight.</a:t>
            </a:r>
            <a:r>
              <a:rPr lang="en-US" dirty="0"/>
              <a:t>”</a:t>
            </a:r>
          </a:p>
          <a:p>
            <a:pPr marL="0" indent="0">
              <a:buNone/>
            </a:pPr>
            <a:r>
              <a:rPr lang="en-US" b="1" i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The student’s contention is wrong</a:t>
            </a:r>
            <a:r>
              <a:rPr lang="en-US" dirty="0"/>
              <a:t>. The net force is equal to zero in both cases </a:t>
            </a:r>
            <a:r>
              <a:rPr lang="en-US" dirty="0" smtClean="0"/>
              <a:t>(a = 0 m/s</a:t>
            </a:r>
            <a:r>
              <a:rPr lang="en-US" baseline="30000" dirty="0" smtClean="0"/>
              <a:t>2</a:t>
            </a:r>
            <a:r>
              <a:rPr lang="en-US" dirty="0" smtClean="0"/>
              <a:t>). </a:t>
            </a:r>
            <a:r>
              <a:rPr lang="en-US" i="1" dirty="0">
                <a:solidFill>
                  <a:srgbClr val="FFFF00"/>
                </a:solidFill>
              </a:rPr>
              <a:t>In the case on the left, the </a:t>
            </a:r>
            <a:r>
              <a:rPr lang="en-US" i="1" dirty="0" smtClean="0">
                <a:solidFill>
                  <a:srgbClr val="FFFF00"/>
                </a:solidFill>
              </a:rPr>
              <a:t>F</a:t>
            </a:r>
            <a:r>
              <a:rPr lang="en-US" i="1" baseline="-25000" dirty="0" smtClean="0">
                <a:solidFill>
                  <a:srgbClr val="FFFF00"/>
                </a:solidFill>
              </a:rPr>
              <a:t>N</a:t>
            </a:r>
            <a:r>
              <a:rPr lang="en-US" i="1" dirty="0" smtClean="0">
                <a:solidFill>
                  <a:srgbClr val="FFFF00"/>
                </a:solidFill>
              </a:rPr>
              <a:t> and </a:t>
            </a:r>
            <a:r>
              <a:rPr lang="en-US" i="1" dirty="0">
                <a:solidFill>
                  <a:srgbClr val="FFFF00"/>
                </a:solidFill>
              </a:rPr>
              <a:t>the </a:t>
            </a:r>
            <a:r>
              <a:rPr lang="en-US" i="1" dirty="0" smtClean="0">
                <a:solidFill>
                  <a:srgbClr val="FFFF00"/>
                </a:solidFill>
              </a:rPr>
              <a:t>F</a:t>
            </a:r>
            <a:r>
              <a:rPr lang="en-US" i="1" baseline="-25000" dirty="0" smtClean="0">
                <a:solidFill>
                  <a:srgbClr val="FFFF00"/>
                </a:solidFill>
              </a:rPr>
              <a:t>g</a:t>
            </a:r>
            <a:r>
              <a:rPr lang="en-US" i="1" dirty="0" smtClean="0">
                <a:solidFill>
                  <a:srgbClr val="FFFF00"/>
                </a:solidFill>
              </a:rPr>
              <a:t> </a:t>
            </a:r>
            <a:r>
              <a:rPr lang="en-US" i="1" dirty="0">
                <a:solidFill>
                  <a:srgbClr val="FFFF00"/>
                </a:solidFill>
              </a:rPr>
              <a:t>point in opposite directions and have the same magnitude</a:t>
            </a:r>
            <a:r>
              <a:rPr lang="en-US" dirty="0"/>
              <a:t>. In the case on the right, </a:t>
            </a:r>
            <a:r>
              <a:rPr lang="en-US" dirty="0" smtClean="0"/>
              <a:t> </a:t>
            </a:r>
            <a:r>
              <a:rPr lang="en-US" i="1" dirty="0" smtClean="0"/>
              <a:t>F</a:t>
            </a:r>
            <a:r>
              <a:rPr lang="en-US" i="1" baseline="-25000" dirty="0" smtClean="0"/>
              <a:t>N </a:t>
            </a:r>
            <a:r>
              <a:rPr lang="en-US" dirty="0" smtClean="0"/>
              <a:t>always points </a:t>
            </a:r>
            <a:r>
              <a:rPr lang="en-US" dirty="0"/>
              <a:t>perpendicular to the surface </a:t>
            </a:r>
            <a:r>
              <a:rPr lang="en-US" dirty="0" smtClean="0"/>
              <a:t>and </a:t>
            </a:r>
            <a:r>
              <a:rPr lang="en-US" i="1" dirty="0"/>
              <a:t>F</a:t>
            </a:r>
            <a:r>
              <a:rPr lang="en-US" i="1" baseline="-25000" dirty="0"/>
              <a:t>g</a:t>
            </a:r>
            <a:r>
              <a:rPr lang="en-US" dirty="0" smtClean="0"/>
              <a:t> always points </a:t>
            </a:r>
            <a:r>
              <a:rPr lang="en-US" dirty="0"/>
              <a:t>straight down. There </a:t>
            </a:r>
            <a:r>
              <a:rPr lang="en-US" dirty="0" smtClean="0"/>
              <a:t>must </a:t>
            </a:r>
            <a:r>
              <a:rPr lang="en-US" dirty="0"/>
              <a:t>also a </a:t>
            </a:r>
            <a:r>
              <a:rPr lang="en-US" dirty="0" smtClean="0"/>
              <a:t>F</a:t>
            </a:r>
            <a:r>
              <a:rPr lang="en-US" baseline="-25000" dirty="0"/>
              <a:t>F</a:t>
            </a:r>
            <a:r>
              <a:rPr lang="en-US" dirty="0" smtClean="0"/>
              <a:t> pointing </a:t>
            </a:r>
            <a:r>
              <a:rPr lang="en-US" dirty="0"/>
              <a:t>up </a:t>
            </a:r>
            <a:r>
              <a:rPr lang="en-US" dirty="0" smtClean="0"/>
              <a:t>the ramp to stop the object accelerating. </a:t>
            </a:r>
            <a:r>
              <a:rPr lang="en-US" b="1" i="1" dirty="0">
                <a:solidFill>
                  <a:srgbClr val="FF6600"/>
                </a:solidFill>
              </a:rPr>
              <a:t>These three forces must add to zero. </a:t>
            </a:r>
          </a:p>
        </p:txBody>
      </p:sp>
      <p:pic>
        <p:nvPicPr>
          <p:cNvPr id="4097" name="Picture 9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808" y="190500"/>
            <a:ext cx="3835192" cy="1004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076700"/>
            <a:ext cx="429436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802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228865"/>
            <a:ext cx="7772399" cy="723635"/>
          </a:xfrm>
        </p:spPr>
        <p:txBody>
          <a:bodyPr>
            <a:noAutofit/>
          </a:bodyPr>
          <a:lstStyle/>
          <a:p>
            <a:r>
              <a:rPr lang="en-US" sz="2200" dirty="0"/>
              <a:t>A block is tethered to a frictionless ramp by a horizontal string as shown. The block is at res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247900"/>
            <a:ext cx="8229599" cy="288882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s the normal force exerted on the block by the ramp greater than, less than, or equal to the weight of the block? </a:t>
            </a:r>
          </a:p>
          <a:p>
            <a:pPr marL="0" indent="0">
              <a:buNone/>
            </a:pPr>
            <a:r>
              <a:rPr lang="en-US" dirty="0"/>
              <a:t>Explain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14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419" y="952500"/>
            <a:ext cx="3540931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438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228865"/>
            <a:ext cx="4495799" cy="952235"/>
          </a:xfrm>
        </p:spPr>
        <p:txBody>
          <a:bodyPr>
            <a:noAutofit/>
          </a:bodyPr>
          <a:lstStyle/>
          <a:p>
            <a:r>
              <a:rPr lang="en-US" sz="2200" dirty="0"/>
              <a:t>A block is tethered to a frictionless ramp by a horizontal string as shown. The block is at res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485900"/>
            <a:ext cx="8229599" cy="2590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s the normal force exerted on the block by the ramp greater than, less than, or equal to the weight of the block? </a:t>
            </a:r>
          </a:p>
          <a:p>
            <a:pPr marL="0" indent="0">
              <a:buNone/>
            </a:pPr>
            <a:r>
              <a:rPr lang="en-US" b="1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he normal force is greater than the weight</a:t>
            </a:r>
            <a:r>
              <a:rPr lang="en-US" dirty="0"/>
              <a:t>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ince </a:t>
            </a:r>
            <a:r>
              <a:rPr lang="en-US" dirty="0"/>
              <a:t>the block is at rest, the net force on the block is zero. </a:t>
            </a:r>
            <a:r>
              <a:rPr lang="en-US" dirty="0" smtClean="0"/>
              <a:t>Therefore the 3 forces acting on the block </a:t>
            </a:r>
            <a:r>
              <a:rPr lang="en-US" dirty="0"/>
              <a:t>add to </a:t>
            </a:r>
            <a:r>
              <a:rPr lang="en-US" dirty="0" smtClean="0"/>
              <a:t>zero. </a:t>
            </a:r>
            <a:r>
              <a:rPr lang="en-US" b="1" i="1" dirty="0">
                <a:solidFill>
                  <a:srgbClr val="FFFF00"/>
                </a:solidFill>
              </a:rPr>
              <a:t>The normal force is the hypotenuse of the resulting right triangle, and must therefore be the largest </a:t>
            </a:r>
            <a:r>
              <a:rPr lang="en-US" b="1" i="1" dirty="0" smtClean="0">
                <a:solidFill>
                  <a:srgbClr val="FFFF00"/>
                </a:solidFill>
              </a:rPr>
              <a:t>force.</a:t>
            </a:r>
            <a:endParaRPr lang="en-US" b="1" i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14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5669"/>
            <a:ext cx="3540931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" name="Picture 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771900"/>
            <a:ext cx="3276600" cy="19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129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Tech 16x9">
  <a:themeElements>
    <a:clrScheme name="Tech_16x9">
      <a:dk1>
        <a:sysClr val="windowText" lastClr="000000"/>
      </a:dk1>
      <a:lt1>
        <a:sysClr val="window" lastClr="FFFFFF"/>
      </a:lt1>
      <a:dk2>
        <a:srgbClr val="192A52"/>
      </a:dk2>
      <a:lt2>
        <a:srgbClr val="C0C0C0"/>
      </a:lt2>
      <a:accent1>
        <a:srgbClr val="009999"/>
      </a:accent1>
      <a:accent2>
        <a:srgbClr val="E98915"/>
      </a:accent2>
      <a:accent3>
        <a:srgbClr val="A419A7"/>
      </a:accent3>
      <a:accent4>
        <a:srgbClr val="AFC34D"/>
      </a:accent4>
      <a:accent5>
        <a:srgbClr val="E5572B"/>
      </a:accent5>
      <a:accent6>
        <a:srgbClr val="6868C4"/>
      </a:accent6>
      <a:hlink>
        <a:srgbClr val="009999"/>
      </a:hlink>
      <a:folHlink>
        <a:srgbClr val="7F7F7F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Tech_16x9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</a:schemeClr>
            </a:gs>
          </a:gsLst>
          <a:lin ang="5040000" scaled="1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1000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miter lim="800000"/>
        </a:ln>
        <a:ln w="25400" cap="flat" cmpd="sng" algn="ctr">
          <a:solidFill>
            <a:schemeClr val="phClr"/>
          </a:solidFill>
          <a:miter lim="800000"/>
        </a:ln>
        <a:ln w="38100" cap="flat" cmpd="sng" algn="ctr">
          <a:solidFill>
            <a:schemeClr val="phClr"/>
          </a:solidFill>
          <a:miter lim="800000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85000">
              <a:schemeClr val="phClr">
                <a:tint val="100000"/>
                <a:shade val="30000"/>
                <a:satMod val="100000"/>
              </a:schemeClr>
            </a:gs>
            <a:gs pos="100000">
              <a:schemeClr val="phClr">
                <a:shade val="60000"/>
                <a:satMod val="100000"/>
              </a:schemeClr>
            </a:gs>
          </a:gsLst>
          <a:lin ang="13500000" scaled="0"/>
        </a:grad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85000">
              <a:schemeClr val="phClr">
                <a:shade val="30000"/>
                <a:satMod val="100000"/>
              </a:schemeClr>
            </a:gs>
            <a:gs pos="100000">
              <a:schemeClr val="phClr">
                <a:shade val="60000"/>
                <a:satMod val="100000"/>
              </a:schemeClr>
            </a:gs>
          </a:gsLst>
          <a:lin ang="18900000" scaled="0"/>
        </a:gradFill>
      </a:bgFillStyleLst>
    </a:fmtScheme>
  </a:themeElements>
  <a:objectDefaults>
    <a:spDef>
      <a:spPr/>
      <a:bodyPr rtlCol="0" anchor="ctr"/>
      <a:lstStyle>
        <a:defPPr algn="ctr">
          <a:defRPr sz="280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80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Curves_16x9">
      <a:dk1>
        <a:sysClr val="windowText" lastClr="000000"/>
      </a:dk1>
      <a:lt1>
        <a:sysClr val="window" lastClr="FFFFFF"/>
      </a:lt1>
      <a:dk2>
        <a:srgbClr val="1D4D53"/>
      </a:dk2>
      <a:lt2>
        <a:srgbClr val="96D2DA"/>
      </a:lt2>
      <a:accent1>
        <a:srgbClr val="00B1C5"/>
      </a:accent1>
      <a:accent2>
        <a:srgbClr val="49AF0A"/>
      </a:accent2>
      <a:accent3>
        <a:srgbClr val="6457DB"/>
      </a:accent3>
      <a:accent4>
        <a:srgbClr val="CF4895"/>
      </a:accent4>
      <a:accent5>
        <a:srgbClr val="0065E1"/>
      </a:accent5>
      <a:accent6>
        <a:srgbClr val="A84BE1"/>
      </a:accent6>
      <a:hlink>
        <a:srgbClr val="CF4895"/>
      </a:hlink>
      <a:folHlink>
        <a:srgbClr val="7F7F7F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Curves_16x9">
      <a:dk1>
        <a:sysClr val="windowText" lastClr="000000"/>
      </a:dk1>
      <a:lt1>
        <a:sysClr val="window" lastClr="FFFFFF"/>
      </a:lt1>
      <a:dk2>
        <a:srgbClr val="1D4D53"/>
      </a:dk2>
      <a:lt2>
        <a:srgbClr val="96D2DA"/>
      </a:lt2>
      <a:accent1>
        <a:srgbClr val="00B1C5"/>
      </a:accent1>
      <a:accent2>
        <a:srgbClr val="49AF0A"/>
      </a:accent2>
      <a:accent3>
        <a:srgbClr val="6457DB"/>
      </a:accent3>
      <a:accent4>
        <a:srgbClr val="CF4895"/>
      </a:accent4>
      <a:accent5>
        <a:srgbClr val="0065E1"/>
      </a:accent5>
      <a:accent6>
        <a:srgbClr val="A84BE1"/>
      </a:accent6>
      <a:hlink>
        <a:srgbClr val="CF4895"/>
      </a:hlink>
      <a:folHlink>
        <a:srgbClr val="7F7F7F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D8D31E73-3400-43EB-B8BB-CAAED88672E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ron.potx</Template>
  <TotalTime>0</TotalTime>
  <Words>1034</Words>
  <Application>Microsoft Macintosh PowerPoint</Application>
  <PresentationFormat>On-screen Show (16:10)</PresentationFormat>
  <Paragraphs>60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Tech 16x9</vt:lpstr>
      <vt:lpstr>MathType 6.0 Equation</vt:lpstr>
      <vt:lpstr>Let’s try a couple of conceptual problems!</vt:lpstr>
      <vt:lpstr>Learning Targets</vt:lpstr>
      <vt:lpstr>A suitcase is moving at a constant speed as it slides down a ramp angled at 45° to the horizontal.  Draw a free-body diagram labeling all the forces on the suitcase, and then rank the magnitudes of the forces you have drawn. </vt:lpstr>
      <vt:lpstr>A suitcase is moving at a constant speed as it slides down a ramp angled at 45° to the horizontal.  Draw a free-body diagram labeling all the forces on the suitcase, and then rank the magnitudes of the forces you have drawn. </vt:lpstr>
      <vt:lpstr>A suitcase is moving at a constant speed as it slides down a ramp angled at 45° to the horizontal.  Draw a free-body diagram labeling all the forces on the suitcase, and then rank the magnitudes of the forces you have drawn. </vt:lpstr>
      <vt:lpstr>The two blocks are identical and both are at rest. A student comparing the normal force exerted on the block by the surface in the two cases states:</vt:lpstr>
      <vt:lpstr>The two blocks are identical and both are at rest. A student comparing the normal force exerted on the block by the surface in the two cases states:</vt:lpstr>
      <vt:lpstr>A block is tethered to a frictionless ramp by a horizontal string as shown. The block is at rest.</vt:lpstr>
      <vt:lpstr>A block is tethered to a frictionless ramp by a horizontal string as shown. The block is at rest.</vt:lpstr>
      <vt:lpstr>Computational Problem!</vt:lpstr>
      <vt:lpstr>PowerPoint Presentation</vt:lpstr>
      <vt:lpstr>PowerPoint Presentation</vt:lpstr>
      <vt:lpstr>Physics 12 – Quiz #3 - Inclines</vt:lpstr>
      <vt:lpstr>Notes – Two objects on an Incline</vt:lpstr>
      <vt:lpstr>Learning Targets</vt:lpstr>
      <vt:lpstr>Upcoming Dates</vt:lpstr>
      <vt:lpstr>Before you leave today…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8-11-05T15:46:4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8010949991</vt:lpwstr>
  </property>
</Properties>
</file>